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5E19DD" w14:textId="08F926DE" w:rsidR="0054712B" w:rsidRDefault="0068248C" w:rsidP="00F16416">
      <w:pPr>
        <w:pStyle w:val="Title"/>
        <w:rPr>
          <w:b w:val="0"/>
        </w:rPr>
      </w:pPr>
      <w:r>
        <w:t xml:space="preserve">Section </w:t>
      </w:r>
      <w:proofErr w:type="gramStart"/>
      <w:r w:rsidR="00AF7249">
        <w:t>6</w:t>
      </w:r>
      <w:r w:rsidR="00754ECB">
        <w:t xml:space="preserve">.1  </w:t>
      </w:r>
      <w:r w:rsidR="00AF7249">
        <w:t>Velocity</w:t>
      </w:r>
      <w:proofErr w:type="gramEnd"/>
      <w:r w:rsidR="00AF7249">
        <w:t xml:space="preserve"> and Net Change</w:t>
      </w:r>
    </w:p>
    <w:p w14:paraId="4A12FE5D" w14:textId="208C042D" w:rsidR="0054712B" w:rsidRPr="00F16416" w:rsidRDefault="0054712B" w:rsidP="00655F6F">
      <w:pPr>
        <w:rPr>
          <w:rFonts w:asciiTheme="minorHAnsi" w:hAnsiTheme="minorHAnsi" w:cstheme="minorHAnsi"/>
          <w:b/>
        </w:rPr>
      </w:pPr>
    </w:p>
    <w:p w14:paraId="55B50FC6" w14:textId="270D3ABD" w:rsidR="0054712B" w:rsidRPr="00F16416" w:rsidRDefault="000C6DC4" w:rsidP="00655F6F">
      <w:pPr>
        <w:pStyle w:val="Heading1"/>
        <w:spacing w:before="0"/>
        <w:rPr>
          <w:b w:val="0"/>
        </w:rPr>
      </w:pPr>
      <w:r w:rsidRPr="00F16416">
        <w:t xml:space="preserve">Topic 1:  </w:t>
      </w:r>
      <w:r w:rsidR="001339BA" w:rsidRPr="00F16416">
        <w:t xml:space="preserve">Position, Velocity, </w:t>
      </w:r>
      <w:r w:rsidR="00AF7249" w:rsidRPr="00F16416">
        <w:t>Displacement</w:t>
      </w:r>
      <w:r w:rsidR="001339BA" w:rsidRPr="00F16416">
        <w:t>, and Distance</w:t>
      </w:r>
    </w:p>
    <w:p w14:paraId="245259A2" w14:textId="4A071194" w:rsidR="0017519C" w:rsidRPr="00F16416" w:rsidRDefault="0017519C" w:rsidP="00655F6F">
      <w:pPr>
        <w:rPr>
          <w:rFonts w:asciiTheme="minorHAnsi" w:hAnsiTheme="minorHAnsi" w:cstheme="minorHAnsi"/>
          <w:b/>
        </w:rPr>
      </w:pPr>
    </w:p>
    <w:p w14:paraId="7C30BE2D" w14:textId="5B2AEDFB" w:rsidR="00655F6F" w:rsidRPr="00F16416" w:rsidRDefault="00655F6F" w:rsidP="00655F6F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The </w:t>
      </w:r>
      <w:r w:rsidRPr="00F16416">
        <w:rPr>
          <w:rFonts w:asciiTheme="minorHAnsi" w:hAnsiTheme="minorHAnsi" w:cstheme="minorHAnsi"/>
          <w:b/>
        </w:rPr>
        <w:t xml:space="preserve">position </w:t>
      </w:r>
      <w:r w:rsidRPr="00F16416">
        <w:rPr>
          <w:rFonts w:asciiTheme="minorHAnsi" w:hAnsiTheme="minorHAnsi" w:cstheme="minorHAnsi"/>
        </w:rPr>
        <w:t xml:space="preserve">of an object moving along a line at time </w:t>
      </w:r>
      <w:r w:rsidR="00F53D8C">
        <w:rPr>
          <w:rFonts w:asciiTheme="minorHAnsi" w:hAnsiTheme="minorHAnsi" w:cstheme="minorHAnsi"/>
          <w:i/>
          <w:iCs/>
        </w:rPr>
        <w:t>t</w:t>
      </w:r>
      <w:r w:rsidRPr="00F16416">
        <w:rPr>
          <w:rFonts w:asciiTheme="minorHAnsi" w:hAnsiTheme="minorHAnsi" w:cstheme="minorHAnsi"/>
        </w:rPr>
        <w:t>, denoted</w:t>
      </w:r>
      <w:r w:rsidR="00F53D8C">
        <w:rPr>
          <w:rFonts w:asciiTheme="minorHAnsi" w:hAnsiTheme="minorHAnsi" w:cstheme="minorHAnsi"/>
        </w:rPr>
        <w:t xml:space="preserve"> </w:t>
      </w:r>
      <w:r w:rsidR="002867D7" w:rsidRPr="00F53D8C">
        <w:rPr>
          <w:rFonts w:asciiTheme="minorHAnsi" w:hAnsiTheme="minorHAnsi" w:cstheme="minorHAnsi"/>
          <w:position w:val="-10"/>
        </w:rPr>
        <w:object w:dxaOrig="420" w:dyaOrig="320" w14:anchorId="059C99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 of t" style="width:21pt;height:15.9pt" o:ole="">
            <v:imagedata r:id="rId5" o:title=""/>
          </v:shape>
          <o:OLEObject Type="Embed" ProgID="Equation.DSMT4" ShapeID="_x0000_i1025" DrawAspect="Content" ObjectID="_1622725421" r:id="rId6"/>
        </w:object>
      </w:r>
      <w:r w:rsidRPr="00F16416">
        <w:rPr>
          <w:rFonts w:asciiTheme="minorHAnsi" w:hAnsiTheme="minorHAnsi" w:cstheme="minorHAnsi"/>
        </w:rPr>
        <w:t>, is the location of the object relative to the origin.</w:t>
      </w:r>
    </w:p>
    <w:p w14:paraId="74FCC838" w14:textId="62E1A173" w:rsidR="00655F6F" w:rsidRPr="00F16416" w:rsidRDefault="00655F6F" w:rsidP="00655F6F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The </w:t>
      </w:r>
      <w:r w:rsidRPr="00F16416">
        <w:rPr>
          <w:rFonts w:asciiTheme="minorHAnsi" w:hAnsiTheme="minorHAnsi" w:cstheme="minorHAnsi"/>
          <w:b/>
        </w:rPr>
        <w:t>velocity</w:t>
      </w:r>
      <w:r w:rsidRPr="00F16416">
        <w:rPr>
          <w:rFonts w:asciiTheme="minorHAnsi" w:hAnsiTheme="minorHAnsi" w:cstheme="minorHAnsi"/>
        </w:rPr>
        <w:t xml:space="preserve"> of an object at time </w:t>
      </w:r>
      <w:proofErr w:type="spellStart"/>
      <w:r w:rsidR="00E71203">
        <w:rPr>
          <w:rFonts w:asciiTheme="minorHAnsi" w:hAnsiTheme="minorHAnsi" w:cstheme="minorHAnsi"/>
          <w:i/>
          <w:iCs/>
        </w:rPr>
        <w:t>t</w:t>
      </w:r>
      <w:proofErr w:type="spellEnd"/>
      <w:r w:rsidRPr="00F16416">
        <w:rPr>
          <w:rFonts w:asciiTheme="minorHAnsi" w:hAnsiTheme="minorHAnsi" w:cstheme="minorHAnsi"/>
        </w:rPr>
        <w:t xml:space="preserve"> is</w:t>
      </w:r>
      <w:r w:rsidR="00E71203">
        <w:rPr>
          <w:rFonts w:asciiTheme="minorHAnsi" w:hAnsiTheme="minorHAnsi" w:cstheme="minorHAnsi"/>
        </w:rPr>
        <w:t xml:space="preserve"> </w:t>
      </w:r>
      <w:r w:rsidR="002867D7" w:rsidRPr="00E71203">
        <w:rPr>
          <w:rFonts w:asciiTheme="minorHAnsi" w:hAnsiTheme="minorHAnsi" w:cstheme="minorHAnsi"/>
          <w:position w:val="-10"/>
        </w:rPr>
        <w:object w:dxaOrig="1080" w:dyaOrig="320" w14:anchorId="20465815">
          <v:shape id="_x0000_i1026" type="#_x0000_t75" alt="v of t equals s prime of t" style="width:54pt;height:15.9pt" o:ole="">
            <v:imagedata r:id="rId7" o:title=""/>
          </v:shape>
          <o:OLEObject Type="Embed" ProgID="Equation.DSMT4" ShapeID="_x0000_i1026" DrawAspect="Content" ObjectID="_1622725422" r:id="rId8"/>
        </w:object>
      </w:r>
      <w:r w:rsidRPr="00F16416">
        <w:rPr>
          <w:rFonts w:asciiTheme="minorHAnsi" w:hAnsiTheme="minorHAnsi" w:cstheme="minorHAnsi"/>
        </w:rPr>
        <w:t>.</w:t>
      </w:r>
    </w:p>
    <w:p w14:paraId="0F29A6FB" w14:textId="69DA5B2F" w:rsidR="00AD2547" w:rsidRDefault="00655F6F" w:rsidP="00655F6F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The </w:t>
      </w:r>
      <w:r w:rsidRPr="00F16416">
        <w:rPr>
          <w:rFonts w:asciiTheme="minorHAnsi" w:hAnsiTheme="minorHAnsi" w:cstheme="minorHAnsi"/>
          <w:b/>
        </w:rPr>
        <w:t>displacement</w:t>
      </w:r>
      <w:r w:rsidRPr="00F16416">
        <w:rPr>
          <w:rFonts w:asciiTheme="minorHAnsi" w:hAnsiTheme="minorHAnsi" w:cstheme="minorHAnsi"/>
        </w:rPr>
        <w:t xml:space="preserve"> of the object between </w:t>
      </w:r>
      <w:r w:rsidR="002867D7" w:rsidRPr="00AD2547">
        <w:rPr>
          <w:rFonts w:asciiTheme="minorHAnsi" w:hAnsiTheme="minorHAnsi" w:cstheme="minorHAnsi"/>
          <w:position w:val="-6"/>
        </w:rPr>
        <w:object w:dxaOrig="520" w:dyaOrig="240" w14:anchorId="4A233EF3">
          <v:shape id="_x0000_i1027" type="#_x0000_t75" alt="t equals a" style="width:26.1pt;height:12pt" o:ole="">
            <v:imagedata r:id="rId9" o:title=""/>
          </v:shape>
          <o:OLEObject Type="Embed" ProgID="Equation.DSMT4" ShapeID="_x0000_i1027" DrawAspect="Content" ObjectID="_1622725423" r:id="rId10"/>
        </w:object>
      </w:r>
      <w:r w:rsidR="00AD2547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 xml:space="preserve">and </w:t>
      </w:r>
      <w:r w:rsidR="002867D7" w:rsidRPr="00AD2547">
        <w:rPr>
          <w:rFonts w:asciiTheme="minorHAnsi" w:hAnsiTheme="minorHAnsi" w:cstheme="minorHAnsi"/>
          <w:position w:val="-6"/>
        </w:rPr>
        <w:object w:dxaOrig="499" w:dyaOrig="279" w14:anchorId="09735A9F">
          <v:shape id="_x0000_i1028" type="#_x0000_t75" alt="t equals b" style="width:24.9pt;height:14.1pt" o:ole="">
            <v:imagedata r:id="rId11" o:title=""/>
          </v:shape>
          <o:OLEObject Type="Embed" ProgID="Equation.DSMT4" ShapeID="_x0000_i1028" DrawAspect="Content" ObjectID="_1622725424" r:id="rId12"/>
        </w:object>
      </w:r>
      <w:r w:rsidR="00AD2547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 xml:space="preserve">(where </w:t>
      </w:r>
      <w:r w:rsidR="002867D7" w:rsidRPr="00AD2547">
        <w:rPr>
          <w:rFonts w:asciiTheme="minorHAnsi" w:hAnsiTheme="minorHAnsi" w:cstheme="minorHAnsi"/>
          <w:position w:val="-6"/>
        </w:rPr>
        <w:object w:dxaOrig="560" w:dyaOrig="279" w14:anchorId="400CC429">
          <v:shape id="_x0000_i1029" type="#_x0000_t75" alt="b is greater than a" style="width:27.9pt;height:14.1pt" o:ole="">
            <v:imagedata r:id="rId13" o:title=""/>
          </v:shape>
          <o:OLEObject Type="Embed" ProgID="Equation.DSMT4" ShapeID="_x0000_i1029" DrawAspect="Content" ObjectID="_1622725425" r:id="rId14"/>
        </w:object>
      </w:r>
      <w:r w:rsidRPr="00F16416">
        <w:rPr>
          <w:rFonts w:asciiTheme="minorHAnsi" w:hAnsiTheme="minorHAnsi" w:cstheme="minorHAnsi"/>
        </w:rPr>
        <w:t>) is</w:t>
      </w:r>
    </w:p>
    <w:p w14:paraId="04544549" w14:textId="0C55CB05" w:rsidR="002867D7" w:rsidRDefault="002867D7" w:rsidP="002867D7">
      <w:pPr>
        <w:pStyle w:val="ListParagraph"/>
        <w:jc w:val="center"/>
        <w:rPr>
          <w:rFonts w:asciiTheme="minorHAnsi" w:hAnsiTheme="minorHAnsi" w:cstheme="minorHAnsi"/>
        </w:rPr>
      </w:pPr>
      <w:r w:rsidRPr="002867D7">
        <w:rPr>
          <w:rFonts w:asciiTheme="minorHAnsi" w:hAnsiTheme="minorHAnsi" w:cstheme="minorHAnsi"/>
          <w:position w:val="-18"/>
        </w:rPr>
        <w:object w:dxaOrig="2100" w:dyaOrig="520" w14:anchorId="1578EC7D">
          <v:shape id="_x0000_i1030" type="#_x0000_t75" alt="s of b minus s of a equals the integral from a to b of v of t d t" style="width:105pt;height:26.1pt" o:ole="">
            <v:imagedata r:id="rId15" o:title=""/>
          </v:shape>
          <o:OLEObject Type="Embed" ProgID="Equation.DSMT4" ShapeID="_x0000_i1030" DrawAspect="Content" ObjectID="_1622725426" r:id="rId16"/>
        </w:object>
      </w:r>
      <w:r>
        <w:rPr>
          <w:rFonts w:asciiTheme="minorHAnsi" w:hAnsiTheme="minorHAnsi" w:cstheme="minorHAnsi"/>
        </w:rPr>
        <w:t xml:space="preserve">. </w:t>
      </w:r>
      <w:r w:rsidR="00655F6F" w:rsidRPr="00F16416">
        <w:rPr>
          <w:rFonts w:asciiTheme="minorHAnsi" w:hAnsiTheme="minorHAnsi" w:cstheme="minorHAnsi"/>
        </w:rPr>
        <w:t xml:space="preserve"> </w:t>
      </w:r>
    </w:p>
    <w:p w14:paraId="56807429" w14:textId="53AA7BCF" w:rsidR="00655F6F" w:rsidRDefault="00655F6F" w:rsidP="002867D7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 w:rsidRPr="002867D7">
        <w:rPr>
          <w:rFonts w:asciiTheme="minorHAnsi" w:hAnsiTheme="minorHAnsi" w:cstheme="minorHAnsi"/>
        </w:rPr>
        <w:t xml:space="preserve">The </w:t>
      </w:r>
      <w:r w:rsidRPr="002867D7">
        <w:rPr>
          <w:rFonts w:asciiTheme="minorHAnsi" w:hAnsiTheme="minorHAnsi" w:cstheme="minorHAnsi"/>
          <w:b/>
        </w:rPr>
        <w:t>distance traveled</w:t>
      </w:r>
      <w:r w:rsidRPr="002867D7">
        <w:rPr>
          <w:rFonts w:asciiTheme="minorHAnsi" w:hAnsiTheme="minorHAnsi" w:cstheme="minorHAnsi"/>
        </w:rPr>
        <w:t xml:space="preserve"> by the object between </w:t>
      </w:r>
      <w:r w:rsidR="002867D7" w:rsidRPr="00AD2547">
        <w:rPr>
          <w:rFonts w:asciiTheme="minorHAnsi" w:hAnsiTheme="minorHAnsi" w:cstheme="minorHAnsi"/>
          <w:position w:val="-6"/>
        </w:rPr>
        <w:object w:dxaOrig="520" w:dyaOrig="240" w14:anchorId="39C2D291">
          <v:shape id="_x0000_i1031" type="#_x0000_t75" alt="t equals a" style="width:26.1pt;height:12pt" o:ole="">
            <v:imagedata r:id="rId9" o:title=""/>
          </v:shape>
          <o:OLEObject Type="Embed" ProgID="Equation.DSMT4" ShapeID="_x0000_i1031" DrawAspect="Content" ObjectID="_1622725427" r:id="rId17"/>
        </w:object>
      </w:r>
      <w:r w:rsidR="002867D7">
        <w:rPr>
          <w:rFonts w:asciiTheme="minorHAnsi" w:hAnsiTheme="minorHAnsi" w:cstheme="minorHAnsi"/>
        </w:rPr>
        <w:t xml:space="preserve"> </w:t>
      </w:r>
      <w:r w:rsidR="002867D7" w:rsidRPr="00F16416">
        <w:rPr>
          <w:rFonts w:asciiTheme="minorHAnsi" w:hAnsiTheme="minorHAnsi" w:cstheme="minorHAnsi"/>
        </w:rPr>
        <w:t xml:space="preserve">and </w:t>
      </w:r>
      <w:r w:rsidR="002867D7" w:rsidRPr="00AD2547">
        <w:rPr>
          <w:rFonts w:asciiTheme="minorHAnsi" w:hAnsiTheme="minorHAnsi" w:cstheme="minorHAnsi"/>
          <w:position w:val="-6"/>
        </w:rPr>
        <w:object w:dxaOrig="499" w:dyaOrig="279" w14:anchorId="0214E4AA">
          <v:shape id="_x0000_i1032" type="#_x0000_t75" alt="t equals b" style="width:24.9pt;height:14.1pt" o:ole="">
            <v:imagedata r:id="rId11" o:title=""/>
          </v:shape>
          <o:OLEObject Type="Embed" ProgID="Equation.DSMT4" ShapeID="_x0000_i1032" DrawAspect="Content" ObjectID="_1622725428" r:id="rId18"/>
        </w:object>
      </w:r>
      <w:r w:rsidR="002867D7">
        <w:rPr>
          <w:rFonts w:asciiTheme="minorHAnsi" w:hAnsiTheme="minorHAnsi" w:cstheme="minorHAnsi"/>
        </w:rPr>
        <w:t xml:space="preserve"> </w:t>
      </w:r>
      <w:r w:rsidR="002867D7" w:rsidRPr="00F16416">
        <w:rPr>
          <w:rFonts w:asciiTheme="minorHAnsi" w:hAnsiTheme="minorHAnsi" w:cstheme="minorHAnsi"/>
        </w:rPr>
        <w:t xml:space="preserve">(where </w:t>
      </w:r>
      <w:r w:rsidR="002867D7" w:rsidRPr="00AD2547">
        <w:rPr>
          <w:rFonts w:asciiTheme="minorHAnsi" w:hAnsiTheme="minorHAnsi" w:cstheme="minorHAnsi"/>
          <w:position w:val="-6"/>
        </w:rPr>
        <w:object w:dxaOrig="560" w:dyaOrig="279" w14:anchorId="7694F504">
          <v:shape id="_x0000_i1033" type="#_x0000_t75" alt="b is greater than a" style="width:27.9pt;height:14.1pt" o:ole="">
            <v:imagedata r:id="rId13" o:title=""/>
          </v:shape>
          <o:OLEObject Type="Embed" ProgID="Equation.DSMT4" ShapeID="_x0000_i1033" DrawAspect="Content" ObjectID="_1622725429" r:id="rId19"/>
        </w:object>
      </w:r>
      <w:r w:rsidR="002867D7" w:rsidRPr="00F16416">
        <w:rPr>
          <w:rFonts w:asciiTheme="minorHAnsi" w:hAnsiTheme="minorHAnsi" w:cstheme="minorHAnsi"/>
        </w:rPr>
        <w:t xml:space="preserve">) </w:t>
      </w:r>
      <w:r w:rsidRPr="002867D7">
        <w:rPr>
          <w:rFonts w:asciiTheme="minorHAnsi" w:hAnsiTheme="minorHAnsi" w:cstheme="minorHAnsi"/>
        </w:rPr>
        <w:t>is</w:t>
      </w:r>
    </w:p>
    <w:p w14:paraId="4E5C8904" w14:textId="1DA75574" w:rsidR="002867D7" w:rsidRPr="002867D7" w:rsidRDefault="002867D7" w:rsidP="002867D7">
      <w:pPr>
        <w:pStyle w:val="ListParagraph"/>
        <w:jc w:val="center"/>
        <w:rPr>
          <w:rFonts w:asciiTheme="minorHAnsi" w:hAnsiTheme="minorHAnsi" w:cstheme="minorHAnsi"/>
        </w:rPr>
      </w:pPr>
      <w:r w:rsidRPr="002867D7">
        <w:rPr>
          <w:rFonts w:asciiTheme="minorHAnsi" w:hAnsiTheme="minorHAnsi" w:cstheme="minorHAnsi"/>
          <w:position w:val="-18"/>
        </w:rPr>
        <w:object w:dxaOrig="960" w:dyaOrig="520" w14:anchorId="57AEA28D">
          <v:shape id="_x0000_i1034" type="#_x0000_t75" alt="the integral from a to be of the absolute value of v of t d t" style="width:48pt;height:26.1pt" o:ole="">
            <v:imagedata r:id="rId20" o:title=""/>
          </v:shape>
          <o:OLEObject Type="Embed" ProgID="Equation.DSMT4" ShapeID="_x0000_i1034" DrawAspect="Content" ObjectID="_1622725430" r:id="rId21"/>
        </w:object>
      </w:r>
      <w:r>
        <w:rPr>
          <w:rFonts w:asciiTheme="minorHAnsi" w:hAnsiTheme="minorHAnsi" w:cstheme="minorHAnsi"/>
        </w:rPr>
        <w:t xml:space="preserve">, </w:t>
      </w:r>
    </w:p>
    <w:p w14:paraId="0F6A9629" w14:textId="64EF13C3" w:rsidR="00655F6F" w:rsidRPr="00F16416" w:rsidRDefault="00655F6F" w:rsidP="00655F6F">
      <w:pPr>
        <w:pStyle w:val="ListParagraph"/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where </w:t>
      </w:r>
      <w:r w:rsidR="002867D7" w:rsidRPr="002867D7">
        <w:rPr>
          <w:rFonts w:asciiTheme="minorHAnsi" w:hAnsiTheme="minorHAnsi" w:cstheme="minorHAnsi"/>
          <w:position w:val="-14"/>
        </w:rPr>
        <w:object w:dxaOrig="499" w:dyaOrig="400" w14:anchorId="6153A6BA">
          <v:shape id="_x0000_i1035" type="#_x0000_t75" alt="absolute value of v of t" style="width:24.9pt;height:20.1pt" o:ole="">
            <v:imagedata r:id="rId22" o:title=""/>
          </v:shape>
          <o:OLEObject Type="Embed" ProgID="Equation.DSMT4" ShapeID="_x0000_i1035" DrawAspect="Content" ObjectID="_1622725431" r:id="rId23"/>
        </w:object>
      </w:r>
      <w:r w:rsidRPr="00F16416">
        <w:rPr>
          <w:rFonts w:asciiTheme="minorHAnsi" w:hAnsiTheme="minorHAnsi" w:cstheme="minorHAnsi"/>
        </w:rPr>
        <w:t xml:space="preserve"> is the </w:t>
      </w:r>
      <w:r w:rsidRPr="00F16416">
        <w:rPr>
          <w:rFonts w:asciiTheme="minorHAnsi" w:hAnsiTheme="minorHAnsi" w:cstheme="minorHAnsi"/>
          <w:b/>
        </w:rPr>
        <w:t xml:space="preserve">speed </w:t>
      </w:r>
      <w:r w:rsidRPr="00F16416">
        <w:rPr>
          <w:rFonts w:asciiTheme="minorHAnsi" w:hAnsiTheme="minorHAnsi" w:cstheme="minorHAnsi"/>
        </w:rPr>
        <w:t xml:space="preserve">of the object at time </w:t>
      </w:r>
      <w:r w:rsidR="00E71203">
        <w:rPr>
          <w:rFonts w:asciiTheme="minorHAnsi" w:hAnsiTheme="minorHAnsi" w:cstheme="minorHAnsi"/>
          <w:i/>
          <w:iCs/>
        </w:rPr>
        <w:t>t</w:t>
      </w:r>
      <w:r w:rsidRPr="00F16416">
        <w:rPr>
          <w:rFonts w:asciiTheme="minorHAnsi" w:hAnsiTheme="minorHAnsi" w:cstheme="minorHAnsi"/>
        </w:rPr>
        <w:t>.</w:t>
      </w:r>
    </w:p>
    <w:p w14:paraId="5B90311B" w14:textId="3AFCDFC1" w:rsidR="001339BA" w:rsidRPr="00F16416" w:rsidRDefault="001339BA" w:rsidP="00655F6F">
      <w:pPr>
        <w:rPr>
          <w:rFonts w:asciiTheme="minorHAnsi" w:hAnsiTheme="minorHAnsi" w:cstheme="minorHAnsi"/>
          <w:b/>
        </w:rPr>
      </w:pPr>
    </w:p>
    <w:p w14:paraId="15CCCB63" w14:textId="7D7FE19D" w:rsidR="006F50E1" w:rsidRPr="00F16416" w:rsidRDefault="006F50E1" w:rsidP="00F873AB">
      <w:pPr>
        <w:ind w:firstLine="720"/>
        <w:rPr>
          <w:rFonts w:asciiTheme="minorHAnsi" w:hAnsiTheme="minorHAnsi" w:cstheme="minorHAnsi"/>
          <w:b/>
        </w:rPr>
      </w:pPr>
      <w:r w:rsidRPr="00F16416">
        <w:rPr>
          <w:rFonts w:asciiTheme="minorHAnsi" w:hAnsiTheme="minorHAnsi" w:cstheme="minorHAnsi"/>
          <w:b/>
          <w:noProof/>
        </w:rPr>
        <w:drawing>
          <wp:inline distT="0" distB="0" distL="0" distR="0" wp14:anchorId="358C7EBE" wp14:editId="7878CCD4">
            <wp:extent cx="2172150" cy="2103120"/>
            <wp:effectExtent l="0" t="0" r="0" b="0"/>
            <wp:docPr id="8195" name="Picture 4" descr="A coordinate system with horizontal axis t and vertical axis y. A graph y = v of t is a curve which starts from a point above x axis and decreasing concave downward until x axis. Then the curve decreases concave upward below x axis. A perpendicular line drops from the curve's starting point and meets x axis at a, and a perpendicular line drawn from the curve's ending point and meets x axis at b. The area enclosed by the curve above x axis and x axis is A sub 1 and the area enclosed by the curve below x axis and x axis is A sub 2. Below the graph, a note reads, displacement equals A sub 1 minus A sub 2 = Integral from a to b of v of t d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15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73AB">
        <w:rPr>
          <w:rFonts w:asciiTheme="minorHAnsi" w:hAnsiTheme="minorHAnsi" w:cstheme="minorHAnsi"/>
          <w:b/>
        </w:rPr>
        <w:tab/>
      </w:r>
      <w:r w:rsidRPr="00F16416">
        <w:rPr>
          <w:rFonts w:asciiTheme="minorHAnsi" w:hAnsiTheme="minorHAnsi" w:cstheme="minorHAnsi"/>
          <w:b/>
          <w:noProof/>
        </w:rPr>
        <w:drawing>
          <wp:inline distT="0" distB="0" distL="0" distR="0" wp14:anchorId="23CD0E0B" wp14:editId="478D1639">
            <wp:extent cx="2740453" cy="2103120"/>
            <wp:effectExtent l="0" t="0" r="3175" b="0"/>
            <wp:docPr id="9219" name="Picture 3" descr="A coordinate system with horizontal axis t and vertical axis y. A graph y = the absolute value of v of t, is a curve which starts from a point above x axis and is decreasing concave downward until x axis. At this point the curve starts increasing concave downward above x axis. A perpendicular line drops from the curve's starting point and meets x axis at a, and a perpendicular line drops from the curve's ending point and meets x axis at b. The area enclosed by the curve and x axis on the left is A sub 1 and the area enclosed by the curve and x axis on the right is A sub 2. Below the graph, a note reads, distance travelled = A sub 1 + A sub 2 = Integral of the absolute value of v of t derivative of t from a to b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45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C8465" w14:textId="5A092017" w:rsidR="00087A41" w:rsidRDefault="00087A41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  <w:bookmarkStart w:id="0" w:name="_GoBack"/>
      <w:bookmarkEnd w:id="0"/>
    </w:p>
    <w:p w14:paraId="65870194" w14:textId="59BC6776" w:rsidR="00087A41" w:rsidRPr="00F16416" w:rsidRDefault="00087A41" w:rsidP="00087A41">
      <w:pPr>
        <w:rPr>
          <w:rFonts w:asciiTheme="minorHAnsi" w:hAnsiTheme="minorHAnsi" w:cstheme="minorHAnsi"/>
          <w:b/>
        </w:rPr>
      </w:pPr>
      <w:r w:rsidRPr="00F16416">
        <w:rPr>
          <w:rFonts w:asciiTheme="minorHAnsi" w:hAnsiTheme="minorHAnsi" w:cstheme="minorHAnsi"/>
          <w:b/>
        </w:rPr>
        <w:lastRenderedPageBreak/>
        <w:t>Theore</w:t>
      </w:r>
      <w:r>
        <w:rPr>
          <w:rFonts w:asciiTheme="minorHAnsi" w:hAnsiTheme="minorHAnsi" w:cstheme="minorHAnsi"/>
          <w:b/>
        </w:rPr>
        <w:t xml:space="preserve">m:  </w:t>
      </w:r>
      <w:r w:rsidRPr="00F16416">
        <w:rPr>
          <w:rFonts w:asciiTheme="minorHAnsi" w:hAnsiTheme="minorHAnsi" w:cstheme="minorHAnsi"/>
          <w:b/>
        </w:rPr>
        <w:t>Position from Velocity</w:t>
      </w:r>
    </w:p>
    <w:p w14:paraId="075469C7" w14:textId="3C885BA8" w:rsidR="00087A41" w:rsidRDefault="00087A41" w:rsidP="00087A41">
      <w:pPr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Given the velocity </w:t>
      </w:r>
      <w:r w:rsidR="002867D7">
        <w:rPr>
          <w:rFonts w:asciiTheme="minorHAnsi" w:hAnsiTheme="minorHAnsi" w:cstheme="minorHAnsi"/>
          <w:i/>
          <w:iCs/>
        </w:rPr>
        <w:t>v</w:t>
      </w:r>
      <w:r w:rsidRPr="00F16416">
        <w:rPr>
          <w:rFonts w:asciiTheme="minorHAnsi" w:hAnsiTheme="minorHAnsi" w:cstheme="minorHAnsi"/>
        </w:rPr>
        <w:t xml:space="preserve"> of an object moving along a line and its initial position </w:t>
      </w:r>
      <w:r w:rsidR="00EA3107" w:rsidRPr="002867D7">
        <w:rPr>
          <w:rFonts w:asciiTheme="minorHAnsi" w:hAnsiTheme="minorHAnsi" w:cstheme="minorHAnsi"/>
          <w:position w:val="-10"/>
        </w:rPr>
        <w:object w:dxaOrig="460" w:dyaOrig="320" w14:anchorId="54836097">
          <v:shape id="_x0000_i1036" type="#_x0000_t75" alt="s of 0" style="width:23.1pt;height:15.9pt" o:ole="">
            <v:imagedata r:id="rId26" o:title=""/>
          </v:shape>
          <o:OLEObject Type="Embed" ProgID="Equation.DSMT4" ShapeID="_x0000_i1036" DrawAspect="Content" ObjectID="_1622725432" r:id="rId27"/>
        </w:object>
      </w:r>
      <w:r w:rsidRPr="00F16416">
        <w:rPr>
          <w:rFonts w:asciiTheme="minorHAnsi" w:hAnsiTheme="minorHAnsi" w:cstheme="minorHAnsi"/>
        </w:rPr>
        <w:t>, the position of the object for time</w:t>
      </w:r>
      <w:r w:rsidR="00EA3107">
        <w:rPr>
          <w:rFonts w:asciiTheme="minorHAnsi" w:hAnsiTheme="minorHAnsi" w:cstheme="minorHAnsi"/>
        </w:rPr>
        <w:t xml:space="preserve"> </w:t>
      </w:r>
      <w:r w:rsidR="00EA3107" w:rsidRPr="00EA3107">
        <w:rPr>
          <w:rFonts w:asciiTheme="minorHAnsi" w:hAnsiTheme="minorHAnsi" w:cstheme="minorHAnsi"/>
          <w:position w:val="-6"/>
        </w:rPr>
        <w:object w:dxaOrig="499" w:dyaOrig="279" w14:anchorId="41AA141B">
          <v:shape id="_x0000_i1037" type="#_x0000_t75" alt="t greater than or equal to 0" style="width:24.9pt;height:14.1pt" o:ole="">
            <v:imagedata r:id="rId28" o:title=""/>
          </v:shape>
          <o:OLEObject Type="Embed" ProgID="Equation.DSMT4" ShapeID="_x0000_i1037" DrawAspect="Content" ObjectID="_1622725433" r:id="rId29"/>
        </w:object>
      </w:r>
      <w:r w:rsidR="00EA3107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>is</w:t>
      </w:r>
    </w:p>
    <w:p w14:paraId="34C7A62C" w14:textId="116FBE6D" w:rsidR="00EA3107" w:rsidRPr="00F16416" w:rsidRDefault="00EA3107" w:rsidP="006F535D">
      <w:pP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06E91885" wp14:editId="10D12B1A">
            <wp:extent cx="2221423" cy="903048"/>
            <wp:effectExtent l="0" t="0" r="7620" b="0"/>
            <wp:docPr id="4" name="Picture 4" descr="in symbols:  s of t equals s of 0 plus the integral from 0 to t of v of x d x.  and in words:  position at t equals initial position plus displacement over the interval left square bracket 0 comma t right square brack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E8896D.tmp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1423" cy="90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D8408" w14:textId="77777777" w:rsidR="00087A41" w:rsidRPr="00F16416" w:rsidRDefault="00087A41" w:rsidP="00087A41">
      <w:pPr>
        <w:jc w:val="center"/>
        <w:rPr>
          <w:rFonts w:asciiTheme="minorHAnsi" w:hAnsiTheme="minorHAnsi" w:cstheme="minorHAnsi"/>
        </w:rPr>
      </w:pPr>
    </w:p>
    <w:p w14:paraId="7CD0A7BC" w14:textId="77777777" w:rsidR="00790FD6" w:rsidRPr="00F16416" w:rsidRDefault="00790FD6" w:rsidP="00087A41">
      <w:pPr>
        <w:spacing w:after="4440"/>
        <w:rPr>
          <w:rFonts w:asciiTheme="minorHAnsi" w:hAnsiTheme="minorHAnsi" w:cstheme="minorHAnsi"/>
          <w:b/>
        </w:rPr>
      </w:pPr>
    </w:p>
    <w:p w14:paraId="75BA4E94" w14:textId="09D4DA74" w:rsidR="00087A41" w:rsidRPr="00F16416" w:rsidRDefault="00087A41" w:rsidP="00087A41">
      <w:pPr>
        <w:rPr>
          <w:rFonts w:asciiTheme="minorHAnsi" w:hAnsiTheme="minorHAnsi" w:cstheme="minorHAnsi"/>
          <w:b/>
        </w:rPr>
      </w:pPr>
      <w:r w:rsidRPr="00F16416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F16416">
        <w:rPr>
          <w:rFonts w:asciiTheme="minorHAnsi" w:hAnsiTheme="minorHAnsi" w:cstheme="minorHAnsi"/>
          <w:b/>
        </w:rPr>
        <w:t>Velocity from Acceleration</w:t>
      </w:r>
    </w:p>
    <w:p w14:paraId="07656A45" w14:textId="7DCDAEA2" w:rsidR="00087A41" w:rsidRDefault="00087A41" w:rsidP="00087A41">
      <w:pPr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Given the acceleration </w:t>
      </w:r>
      <w:r w:rsidR="001E27A2">
        <w:rPr>
          <w:rFonts w:asciiTheme="minorHAnsi" w:hAnsiTheme="minorHAnsi" w:cstheme="minorHAnsi"/>
          <w:i/>
          <w:iCs/>
        </w:rPr>
        <w:t xml:space="preserve">a </w:t>
      </w:r>
      <w:r w:rsidRPr="00F16416">
        <w:rPr>
          <w:rFonts w:asciiTheme="minorHAnsi" w:hAnsiTheme="minorHAnsi" w:cstheme="minorHAnsi"/>
        </w:rPr>
        <w:t xml:space="preserve">of an object moving along a line and its initial velocity </w:t>
      </w:r>
      <w:r w:rsidR="001E27A2" w:rsidRPr="001E27A2">
        <w:rPr>
          <w:rFonts w:asciiTheme="minorHAnsi" w:hAnsiTheme="minorHAnsi" w:cstheme="minorHAnsi"/>
          <w:position w:val="-10"/>
        </w:rPr>
        <w:object w:dxaOrig="460" w:dyaOrig="320" w14:anchorId="189CDCB0">
          <v:shape id="_x0000_i1038" type="#_x0000_t75" alt="v of 0" style="width:23.1pt;height:15.9pt" o:ole="">
            <v:imagedata r:id="rId31" o:title=""/>
          </v:shape>
          <o:OLEObject Type="Embed" ProgID="Equation.DSMT4" ShapeID="_x0000_i1038" DrawAspect="Content" ObjectID="_1622725434" r:id="rId32"/>
        </w:object>
      </w:r>
      <w:r w:rsidRPr="00F16416">
        <w:rPr>
          <w:rFonts w:asciiTheme="minorHAnsi" w:hAnsiTheme="minorHAnsi" w:cstheme="minorHAnsi"/>
        </w:rPr>
        <w:t xml:space="preserve">, the velocity of the object for time </w:t>
      </w:r>
      <w:r w:rsidR="001E27A2" w:rsidRPr="00EA3107">
        <w:rPr>
          <w:rFonts w:asciiTheme="minorHAnsi" w:hAnsiTheme="minorHAnsi" w:cstheme="minorHAnsi"/>
          <w:position w:val="-6"/>
        </w:rPr>
        <w:object w:dxaOrig="499" w:dyaOrig="279" w14:anchorId="73CB1C0A">
          <v:shape id="_x0000_i1039" type="#_x0000_t75" alt="t greater than or equal to 0" style="width:24.9pt;height:14.1pt" o:ole="">
            <v:imagedata r:id="rId28" o:title=""/>
          </v:shape>
          <o:OLEObject Type="Embed" ProgID="Equation.DSMT4" ShapeID="_x0000_i1039" DrawAspect="Content" ObjectID="_1622725435" r:id="rId33"/>
        </w:object>
      </w:r>
      <w:r w:rsidRPr="00F16416">
        <w:rPr>
          <w:rFonts w:asciiTheme="minorHAnsi" w:hAnsiTheme="minorHAnsi" w:cstheme="minorHAnsi"/>
        </w:rPr>
        <w:t>is</w:t>
      </w:r>
    </w:p>
    <w:p w14:paraId="2392E9FA" w14:textId="7D4D2E7D" w:rsidR="00087A41" w:rsidRDefault="001E27A2" w:rsidP="001E27A2">
      <w:pPr>
        <w:jc w:val="center"/>
        <w:rPr>
          <w:rFonts w:asciiTheme="minorHAnsi" w:hAnsiTheme="minorHAnsi" w:cstheme="minorHAnsi"/>
        </w:rPr>
      </w:pPr>
      <w:r w:rsidRPr="001E27A2">
        <w:rPr>
          <w:rFonts w:asciiTheme="minorHAnsi" w:hAnsiTheme="minorHAnsi" w:cstheme="minorHAnsi"/>
          <w:position w:val="-18"/>
        </w:rPr>
        <w:object w:dxaOrig="2140" w:dyaOrig="520" w14:anchorId="7858B463">
          <v:shape id="_x0000_i1040" type="#_x0000_t75" alt="v of t equals v of 0 plus the integral from 0 to t of a of x d x" style="width:107.1pt;height:26.1pt" o:ole="">
            <v:imagedata r:id="rId34" o:title=""/>
          </v:shape>
          <o:OLEObject Type="Embed" ProgID="Equation.DSMT4" ShapeID="_x0000_i1040" DrawAspect="Content" ObjectID="_1622725436" r:id="rId35"/>
        </w:object>
      </w:r>
      <w:r>
        <w:rPr>
          <w:rFonts w:asciiTheme="minorHAnsi" w:hAnsiTheme="minorHAnsi" w:cstheme="minorHAnsi"/>
        </w:rPr>
        <w:t xml:space="preserve">. </w:t>
      </w:r>
      <w:r w:rsidR="00087A41">
        <w:rPr>
          <w:rFonts w:asciiTheme="minorHAnsi" w:hAnsiTheme="minorHAnsi" w:cstheme="minorHAnsi"/>
        </w:rPr>
        <w:br w:type="page"/>
      </w:r>
    </w:p>
    <w:p w14:paraId="195AEE03" w14:textId="60FC6E12" w:rsidR="0085196D" w:rsidRPr="00F16416" w:rsidRDefault="0085196D" w:rsidP="00087A41">
      <w:pPr>
        <w:pStyle w:val="Heading1"/>
        <w:spacing w:before="0"/>
      </w:pPr>
      <w:r w:rsidRPr="00F16416">
        <w:lastRenderedPageBreak/>
        <w:t>Topic 2:  Net Change and Future Value</w:t>
      </w:r>
    </w:p>
    <w:p w14:paraId="7AA6A0F8" w14:textId="77777777" w:rsidR="00F317BE" w:rsidRPr="00F16416" w:rsidRDefault="00F317BE" w:rsidP="00655F6F">
      <w:pPr>
        <w:rPr>
          <w:rFonts w:asciiTheme="minorHAnsi" w:hAnsiTheme="minorHAnsi" w:cstheme="minorHAnsi"/>
          <w:b/>
        </w:rPr>
      </w:pPr>
    </w:p>
    <w:p w14:paraId="015E29D0" w14:textId="7A1F0017" w:rsidR="00087A41" w:rsidRPr="00F16416" w:rsidRDefault="00087A41" w:rsidP="00087A41">
      <w:pPr>
        <w:rPr>
          <w:rFonts w:asciiTheme="minorHAnsi" w:hAnsiTheme="minorHAnsi" w:cstheme="minorHAnsi"/>
          <w:b/>
        </w:rPr>
      </w:pPr>
      <w:r w:rsidRPr="00F16416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F16416">
        <w:rPr>
          <w:rFonts w:asciiTheme="minorHAnsi" w:hAnsiTheme="minorHAnsi" w:cstheme="minorHAnsi"/>
          <w:b/>
        </w:rPr>
        <w:t>Net Change and Future Value</w:t>
      </w:r>
    </w:p>
    <w:p w14:paraId="1476B0A0" w14:textId="2A5CA813" w:rsidR="00087A41" w:rsidRDefault="00087A41" w:rsidP="00087A41">
      <w:pPr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>Suppose a quantity</w:t>
      </w:r>
      <w:r w:rsidR="003E64A3">
        <w:rPr>
          <w:rFonts w:asciiTheme="minorHAnsi" w:hAnsiTheme="minorHAnsi" w:cstheme="minorHAnsi"/>
        </w:rPr>
        <w:t xml:space="preserve"> </w:t>
      </w:r>
      <w:r w:rsidR="003E64A3" w:rsidRPr="003E64A3">
        <w:rPr>
          <w:rFonts w:asciiTheme="minorHAnsi" w:hAnsiTheme="minorHAnsi" w:cstheme="minorHAnsi"/>
          <w:position w:val="-10"/>
        </w:rPr>
        <w:object w:dxaOrig="240" w:dyaOrig="320" w14:anchorId="0A9B12F3">
          <v:shape id="_x0000_i1041" type="#_x0000_t75" alt="Q" style="width:12pt;height:15.9pt" o:ole="">
            <v:imagedata r:id="rId36" o:title=""/>
          </v:shape>
          <o:OLEObject Type="Embed" ProgID="Equation.DSMT4" ShapeID="_x0000_i1041" DrawAspect="Content" ObjectID="_1622725437" r:id="rId37"/>
        </w:object>
      </w:r>
      <w:r w:rsidR="003E64A3">
        <w:rPr>
          <w:rFonts w:asciiTheme="minorHAnsi" w:hAnsiTheme="minorHAnsi" w:cstheme="minorHAnsi"/>
        </w:rPr>
        <w:t xml:space="preserve"> </w:t>
      </w:r>
      <w:r w:rsidR="001E27A2">
        <w:rPr>
          <w:rFonts w:asciiTheme="minorHAnsi" w:hAnsiTheme="minorHAnsi" w:cstheme="minorHAnsi"/>
          <w:i/>
          <w:iCs/>
        </w:rPr>
        <w:t xml:space="preserve"> </w:t>
      </w:r>
      <w:r w:rsidRPr="00F16416">
        <w:rPr>
          <w:rFonts w:asciiTheme="minorHAnsi" w:hAnsiTheme="minorHAnsi" w:cstheme="minorHAnsi"/>
        </w:rPr>
        <w:t xml:space="preserve">changes over time at a known rate </w:t>
      </w:r>
      <w:r w:rsidR="003E64A3" w:rsidRPr="001E27A2">
        <w:rPr>
          <w:rFonts w:asciiTheme="minorHAnsi" w:hAnsiTheme="minorHAnsi" w:cstheme="minorHAnsi"/>
          <w:position w:val="-10"/>
        </w:rPr>
        <w:object w:dxaOrig="320" w:dyaOrig="320" w14:anchorId="7D67202A">
          <v:shape id="_x0000_i1042" type="#_x0000_t75" alt="Q prime" style="width:15.9pt;height:15.9pt" o:ole="">
            <v:imagedata r:id="rId38" o:title=""/>
          </v:shape>
          <o:OLEObject Type="Embed" ProgID="Equation.DSMT4" ShapeID="_x0000_i1042" DrawAspect="Content" ObjectID="_1622725438" r:id="rId39"/>
        </w:object>
      </w:r>
      <w:r w:rsidRPr="00F16416">
        <w:rPr>
          <w:rFonts w:asciiTheme="minorHAnsi" w:hAnsiTheme="minorHAnsi" w:cstheme="minorHAnsi"/>
        </w:rPr>
        <w:t>.  The net change in</w:t>
      </w:r>
      <w:r w:rsidR="003E64A3">
        <w:rPr>
          <w:rFonts w:asciiTheme="minorHAnsi" w:hAnsiTheme="minorHAnsi" w:cstheme="minorHAnsi"/>
        </w:rPr>
        <w:t xml:space="preserve"> </w:t>
      </w:r>
      <w:r w:rsidR="003E64A3" w:rsidRPr="003E64A3">
        <w:rPr>
          <w:rFonts w:asciiTheme="minorHAnsi" w:hAnsiTheme="minorHAnsi" w:cstheme="minorHAnsi"/>
          <w:position w:val="-10"/>
        </w:rPr>
        <w:object w:dxaOrig="240" w:dyaOrig="320" w14:anchorId="546A6B8D">
          <v:shape id="_x0000_i1043" type="#_x0000_t75" alt="Q" style="width:12pt;height:15.9pt" o:ole="">
            <v:imagedata r:id="rId36" o:title=""/>
          </v:shape>
          <o:OLEObject Type="Embed" ProgID="Equation.DSMT4" ShapeID="_x0000_i1043" DrawAspect="Content" ObjectID="_1622725439" r:id="rId40"/>
        </w:object>
      </w:r>
      <w:r w:rsidRPr="00F16416">
        <w:rPr>
          <w:rFonts w:asciiTheme="minorHAnsi" w:hAnsiTheme="minorHAnsi" w:cstheme="minorHAnsi"/>
        </w:rPr>
        <w:t xml:space="preserve"> between</w:t>
      </w:r>
      <w:r w:rsidR="001E27A2">
        <w:rPr>
          <w:rFonts w:asciiTheme="minorHAnsi" w:hAnsiTheme="minorHAnsi" w:cstheme="minorHAnsi"/>
        </w:rPr>
        <w:t xml:space="preserve"> </w:t>
      </w:r>
      <w:r w:rsidR="003E64A3" w:rsidRPr="001E27A2">
        <w:rPr>
          <w:rFonts w:asciiTheme="minorHAnsi" w:hAnsiTheme="minorHAnsi" w:cstheme="minorHAnsi"/>
          <w:position w:val="-6"/>
        </w:rPr>
        <w:object w:dxaOrig="520" w:dyaOrig="240" w14:anchorId="7CE69762">
          <v:shape id="_x0000_i1044" type="#_x0000_t75" alt="t equals a" style="width:26.1pt;height:12pt" o:ole="">
            <v:imagedata r:id="rId41" o:title=""/>
          </v:shape>
          <o:OLEObject Type="Embed" ProgID="Equation.DSMT4" ShapeID="_x0000_i1044" DrawAspect="Content" ObjectID="_1622725440" r:id="rId42"/>
        </w:object>
      </w:r>
      <w:r w:rsidR="001E27A2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>and</w:t>
      </w:r>
      <w:r w:rsidR="001E27A2">
        <w:rPr>
          <w:rFonts w:asciiTheme="minorHAnsi" w:hAnsiTheme="minorHAnsi" w:cstheme="minorHAnsi"/>
        </w:rPr>
        <w:t xml:space="preserve"> </w:t>
      </w:r>
      <w:r w:rsidR="003E64A3" w:rsidRPr="001E27A2">
        <w:rPr>
          <w:rFonts w:asciiTheme="minorHAnsi" w:hAnsiTheme="minorHAnsi" w:cstheme="minorHAnsi"/>
          <w:position w:val="-6"/>
        </w:rPr>
        <w:object w:dxaOrig="499" w:dyaOrig="279" w14:anchorId="448E8C19">
          <v:shape id="_x0000_i1045" type="#_x0000_t75" alt="t equals b" style="width:24.9pt;height:14.1pt" o:ole="">
            <v:imagedata r:id="rId43" o:title=""/>
          </v:shape>
          <o:OLEObject Type="Embed" ProgID="Equation.DSMT4" ShapeID="_x0000_i1045" DrawAspect="Content" ObjectID="_1622725441" r:id="rId44"/>
        </w:object>
      </w:r>
      <w:r w:rsidR="001E27A2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 xml:space="preserve">(where </w:t>
      </w:r>
      <w:r w:rsidR="003E64A3" w:rsidRPr="001E27A2">
        <w:rPr>
          <w:rFonts w:asciiTheme="minorHAnsi" w:hAnsiTheme="minorHAnsi" w:cstheme="minorHAnsi"/>
          <w:position w:val="-6"/>
        </w:rPr>
        <w:object w:dxaOrig="560" w:dyaOrig="279" w14:anchorId="76B03637">
          <v:shape id="_x0000_i1046" type="#_x0000_t75" alt="b is greater than a" style="width:27.9pt;height:14.1pt" o:ole="">
            <v:imagedata r:id="rId45" o:title=""/>
          </v:shape>
          <o:OLEObject Type="Embed" ProgID="Equation.DSMT4" ShapeID="_x0000_i1046" DrawAspect="Content" ObjectID="_1622725442" r:id="rId46"/>
        </w:object>
      </w:r>
      <w:r w:rsidRPr="00F16416">
        <w:rPr>
          <w:rFonts w:asciiTheme="minorHAnsi" w:hAnsiTheme="minorHAnsi" w:cstheme="minorHAnsi"/>
        </w:rPr>
        <w:t>) is</w:t>
      </w:r>
    </w:p>
    <w:p w14:paraId="15C27C1A" w14:textId="6F3A3883" w:rsidR="001E27A2" w:rsidRPr="00F16416" w:rsidRDefault="009B5151" w:rsidP="003E64A3">
      <w:pPr>
        <w:spacing w:after="240"/>
        <w:jc w:val="center"/>
        <w:rPr>
          <w:rFonts w:asciiTheme="minorHAnsi" w:hAnsiTheme="minorHAnsi" w:cstheme="minorHAnsi"/>
        </w:rPr>
      </w:pPr>
      <w:r w:rsidRPr="001E27A2">
        <w:rPr>
          <w:rFonts w:asciiTheme="minorHAnsi" w:hAnsiTheme="minorHAnsi" w:cstheme="minorHAnsi"/>
          <w:position w:val="-18"/>
        </w:rPr>
        <w:object w:dxaOrig="2360" w:dyaOrig="520" w14:anchorId="1224BFB3">
          <v:shape id="_x0000_i1047" type="#_x0000_t75" alt="Q of b minus Q of a equals the integral from a to b of Q prime of t d t" style="width:117.9pt;height:26.1pt" o:ole="">
            <v:imagedata r:id="rId47" o:title=""/>
          </v:shape>
          <o:OLEObject Type="Embed" ProgID="Equation.DSMT4" ShapeID="_x0000_i1047" DrawAspect="Content" ObjectID="_1622725443" r:id="rId48"/>
        </w:object>
      </w:r>
      <w:r w:rsidR="001E27A2">
        <w:rPr>
          <w:rFonts w:asciiTheme="minorHAnsi" w:hAnsiTheme="minorHAnsi" w:cstheme="minorHAnsi"/>
        </w:rPr>
        <w:t xml:space="preserve">. </w:t>
      </w:r>
    </w:p>
    <w:p w14:paraId="6C3FF74C" w14:textId="469844A7" w:rsidR="00087A41" w:rsidRDefault="00087A41" w:rsidP="003E64A3">
      <w:pPr>
        <w:spacing w:after="120"/>
        <w:rPr>
          <w:rFonts w:asciiTheme="minorHAnsi" w:hAnsiTheme="minorHAnsi" w:cstheme="minorHAnsi"/>
        </w:rPr>
      </w:pPr>
      <w:r w:rsidRPr="00F16416">
        <w:rPr>
          <w:rFonts w:asciiTheme="minorHAnsi" w:hAnsiTheme="minorHAnsi" w:cstheme="minorHAnsi"/>
        </w:rPr>
        <w:t xml:space="preserve">Given the initial value </w:t>
      </w:r>
      <w:r w:rsidR="003E64A3" w:rsidRPr="003E64A3">
        <w:rPr>
          <w:rFonts w:asciiTheme="minorHAnsi" w:hAnsiTheme="minorHAnsi" w:cstheme="minorHAnsi"/>
          <w:position w:val="-10"/>
        </w:rPr>
        <w:object w:dxaOrig="540" w:dyaOrig="320" w14:anchorId="48320E6B">
          <v:shape id="_x0000_i1048" type="#_x0000_t75" alt="Q of 0" style="width:27pt;height:15.9pt" o:ole="">
            <v:imagedata r:id="rId49" o:title=""/>
          </v:shape>
          <o:OLEObject Type="Embed" ProgID="Equation.DSMT4" ShapeID="_x0000_i1048" DrawAspect="Content" ObjectID="_1622725444" r:id="rId50"/>
        </w:object>
      </w:r>
      <w:r w:rsidR="003E64A3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 xml:space="preserve">, the future value of </w:t>
      </w:r>
      <w:r w:rsidR="003E64A3" w:rsidRPr="003E64A3">
        <w:rPr>
          <w:rFonts w:asciiTheme="minorHAnsi" w:hAnsiTheme="minorHAnsi" w:cstheme="minorHAnsi"/>
          <w:position w:val="-10"/>
        </w:rPr>
        <w:object w:dxaOrig="240" w:dyaOrig="320" w14:anchorId="123DBA29">
          <v:shape id="_x0000_i1049" type="#_x0000_t75" alt="Q" style="width:12pt;height:15.9pt" o:ole="">
            <v:imagedata r:id="rId36" o:title=""/>
          </v:shape>
          <o:OLEObject Type="Embed" ProgID="Equation.DSMT4" ShapeID="_x0000_i1049" DrawAspect="Content" ObjectID="_1622725445" r:id="rId51"/>
        </w:object>
      </w:r>
      <w:r w:rsidRPr="00F16416">
        <w:rPr>
          <w:rFonts w:asciiTheme="minorHAnsi" w:hAnsiTheme="minorHAnsi" w:cstheme="minorHAnsi"/>
        </w:rPr>
        <w:t xml:space="preserve"> at time </w:t>
      </w:r>
      <w:r w:rsidR="003E64A3" w:rsidRPr="003E64A3">
        <w:rPr>
          <w:rFonts w:asciiTheme="minorHAnsi" w:hAnsiTheme="minorHAnsi" w:cstheme="minorHAnsi"/>
          <w:position w:val="-6"/>
        </w:rPr>
        <w:object w:dxaOrig="499" w:dyaOrig="279" w14:anchorId="4E2BE73D">
          <v:shape id="_x0000_i1050" type="#_x0000_t75" alt="t greater than or equal to 0" style="width:24.9pt;height:14.1pt" o:ole="">
            <v:imagedata r:id="rId52" o:title=""/>
          </v:shape>
          <o:OLEObject Type="Embed" ProgID="Equation.DSMT4" ShapeID="_x0000_i1050" DrawAspect="Content" ObjectID="_1622725446" r:id="rId53"/>
        </w:object>
      </w:r>
      <w:r w:rsidR="003E64A3">
        <w:rPr>
          <w:rFonts w:asciiTheme="minorHAnsi" w:hAnsiTheme="minorHAnsi" w:cstheme="minorHAnsi"/>
        </w:rPr>
        <w:t xml:space="preserve"> </w:t>
      </w:r>
      <w:r w:rsidRPr="00F16416">
        <w:rPr>
          <w:rFonts w:asciiTheme="minorHAnsi" w:hAnsiTheme="minorHAnsi" w:cstheme="minorHAnsi"/>
        </w:rPr>
        <w:t>is</w:t>
      </w:r>
    </w:p>
    <w:p w14:paraId="5069AB67" w14:textId="193121F0" w:rsidR="0085196D" w:rsidRPr="003E64A3" w:rsidRDefault="009B5151" w:rsidP="003E64A3">
      <w:pPr>
        <w:jc w:val="center"/>
        <w:rPr>
          <w:rFonts w:asciiTheme="minorHAnsi" w:hAnsiTheme="minorHAnsi" w:cstheme="minorHAnsi"/>
        </w:rPr>
      </w:pPr>
      <w:r w:rsidRPr="003E64A3">
        <w:rPr>
          <w:rFonts w:asciiTheme="minorHAnsi" w:hAnsiTheme="minorHAnsi" w:cstheme="minorHAnsi"/>
          <w:position w:val="-18"/>
        </w:rPr>
        <w:object w:dxaOrig="2360" w:dyaOrig="520" w14:anchorId="6CC72D11">
          <v:shape id="_x0000_i1051" type="#_x0000_t75" alt="Q of t equals Q of 0 plus the integral from 0 to t of Q prime of x d x" style="width:117.9pt;height:26.1pt" o:ole="">
            <v:imagedata r:id="rId54" o:title=""/>
          </v:shape>
          <o:OLEObject Type="Embed" ProgID="Equation.DSMT4" ShapeID="_x0000_i1051" DrawAspect="Content" ObjectID="_1622725447" r:id="rId55"/>
        </w:object>
      </w:r>
      <w:r w:rsidR="003E64A3">
        <w:rPr>
          <w:rFonts w:asciiTheme="minorHAnsi" w:hAnsiTheme="minorHAnsi" w:cstheme="minorHAnsi"/>
        </w:rPr>
        <w:t xml:space="preserve">. </w:t>
      </w:r>
    </w:p>
    <w:sectPr w:rsidR="0085196D" w:rsidRPr="003E64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294AF8"/>
    <w:multiLevelType w:val="hybridMultilevel"/>
    <w:tmpl w:val="AEC65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39F5B6B"/>
    <w:multiLevelType w:val="hybridMultilevel"/>
    <w:tmpl w:val="831C27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87A41"/>
    <w:rsid w:val="00091DD7"/>
    <w:rsid w:val="000942A3"/>
    <w:rsid w:val="000B73DB"/>
    <w:rsid w:val="000C6DC4"/>
    <w:rsid w:val="000F1C80"/>
    <w:rsid w:val="00116F48"/>
    <w:rsid w:val="001339BA"/>
    <w:rsid w:val="001659D2"/>
    <w:rsid w:val="00167427"/>
    <w:rsid w:val="0017519C"/>
    <w:rsid w:val="00197F32"/>
    <w:rsid w:val="001A08A8"/>
    <w:rsid w:val="001E27A2"/>
    <w:rsid w:val="001F5AB4"/>
    <w:rsid w:val="00201917"/>
    <w:rsid w:val="0026172B"/>
    <w:rsid w:val="002756FF"/>
    <w:rsid w:val="002867D7"/>
    <w:rsid w:val="0029426E"/>
    <w:rsid w:val="00297004"/>
    <w:rsid w:val="0030532D"/>
    <w:rsid w:val="00307F08"/>
    <w:rsid w:val="00322CEC"/>
    <w:rsid w:val="00342429"/>
    <w:rsid w:val="0036405D"/>
    <w:rsid w:val="003734CF"/>
    <w:rsid w:val="00374611"/>
    <w:rsid w:val="00381D7F"/>
    <w:rsid w:val="003E64A3"/>
    <w:rsid w:val="003E7262"/>
    <w:rsid w:val="00425AC6"/>
    <w:rsid w:val="00452A47"/>
    <w:rsid w:val="00462A0D"/>
    <w:rsid w:val="00475182"/>
    <w:rsid w:val="00476E96"/>
    <w:rsid w:val="00482850"/>
    <w:rsid w:val="00487DB9"/>
    <w:rsid w:val="00492A47"/>
    <w:rsid w:val="00496BA3"/>
    <w:rsid w:val="004A4835"/>
    <w:rsid w:val="005038A8"/>
    <w:rsid w:val="00513758"/>
    <w:rsid w:val="00513A8F"/>
    <w:rsid w:val="0052255E"/>
    <w:rsid w:val="0054712B"/>
    <w:rsid w:val="00554DD8"/>
    <w:rsid w:val="00601C2A"/>
    <w:rsid w:val="00655F6F"/>
    <w:rsid w:val="006667B3"/>
    <w:rsid w:val="00672041"/>
    <w:rsid w:val="0068248C"/>
    <w:rsid w:val="006846A6"/>
    <w:rsid w:val="00685383"/>
    <w:rsid w:val="006A6810"/>
    <w:rsid w:val="006C7A30"/>
    <w:rsid w:val="006D4BB5"/>
    <w:rsid w:val="006E05C9"/>
    <w:rsid w:val="006F50E1"/>
    <w:rsid w:val="006F535D"/>
    <w:rsid w:val="006F56FB"/>
    <w:rsid w:val="0070553D"/>
    <w:rsid w:val="00717450"/>
    <w:rsid w:val="00754ECB"/>
    <w:rsid w:val="00790FD6"/>
    <w:rsid w:val="007A0A36"/>
    <w:rsid w:val="00822D17"/>
    <w:rsid w:val="0082676C"/>
    <w:rsid w:val="008364E6"/>
    <w:rsid w:val="0085196D"/>
    <w:rsid w:val="008567CE"/>
    <w:rsid w:val="00862CB1"/>
    <w:rsid w:val="0086605C"/>
    <w:rsid w:val="0087259D"/>
    <w:rsid w:val="00877F7A"/>
    <w:rsid w:val="008D3A4F"/>
    <w:rsid w:val="00914DC9"/>
    <w:rsid w:val="009733B9"/>
    <w:rsid w:val="009741ED"/>
    <w:rsid w:val="00993D78"/>
    <w:rsid w:val="009B10BB"/>
    <w:rsid w:val="009B5151"/>
    <w:rsid w:val="009D4D3D"/>
    <w:rsid w:val="009D5528"/>
    <w:rsid w:val="00A36907"/>
    <w:rsid w:val="00A7430B"/>
    <w:rsid w:val="00A97167"/>
    <w:rsid w:val="00AD2547"/>
    <w:rsid w:val="00AF7249"/>
    <w:rsid w:val="00B17AE7"/>
    <w:rsid w:val="00B572C1"/>
    <w:rsid w:val="00B70032"/>
    <w:rsid w:val="00B74191"/>
    <w:rsid w:val="00B817E5"/>
    <w:rsid w:val="00BB716A"/>
    <w:rsid w:val="00BD00E3"/>
    <w:rsid w:val="00C61E4D"/>
    <w:rsid w:val="00C664A5"/>
    <w:rsid w:val="00C760CC"/>
    <w:rsid w:val="00C82284"/>
    <w:rsid w:val="00C867A9"/>
    <w:rsid w:val="00CB63FD"/>
    <w:rsid w:val="00CC1772"/>
    <w:rsid w:val="00D45AA7"/>
    <w:rsid w:val="00D66C38"/>
    <w:rsid w:val="00D700AF"/>
    <w:rsid w:val="00D75F84"/>
    <w:rsid w:val="00D8089E"/>
    <w:rsid w:val="00DA0EB5"/>
    <w:rsid w:val="00DA5729"/>
    <w:rsid w:val="00DC478E"/>
    <w:rsid w:val="00DE7CD2"/>
    <w:rsid w:val="00E67AA8"/>
    <w:rsid w:val="00E71203"/>
    <w:rsid w:val="00E95402"/>
    <w:rsid w:val="00EA3107"/>
    <w:rsid w:val="00EB70BB"/>
    <w:rsid w:val="00EE3F03"/>
    <w:rsid w:val="00EF4044"/>
    <w:rsid w:val="00F06BD8"/>
    <w:rsid w:val="00F11FEF"/>
    <w:rsid w:val="00F16416"/>
    <w:rsid w:val="00F317BE"/>
    <w:rsid w:val="00F32ADB"/>
    <w:rsid w:val="00F53D8C"/>
    <w:rsid w:val="00F56484"/>
    <w:rsid w:val="00F873AB"/>
    <w:rsid w:val="00FC63DE"/>
    <w:rsid w:val="00FD3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83F4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55F6F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970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70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700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70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700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700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004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16416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6416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655F6F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9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" Type="http://schemas.openxmlformats.org/officeDocument/2006/relationships/image" Target="media/image1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4</Words>
  <Characters>145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kurtz</cp:lastModifiedBy>
  <cp:revision>3</cp:revision>
  <dcterms:created xsi:type="dcterms:W3CDTF">2019-06-22T21:16:00Z</dcterms:created>
  <dcterms:modified xsi:type="dcterms:W3CDTF">2019-06-22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